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69FCE662" w:rsidR="001C45A3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6E6785"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6E6785" w:rsidRPr="003D5D51">
        <w:rPr>
          <w:rFonts w:ascii="Times New Roman" w:hAnsi="Times New Roman" w:cs="Times New Roman"/>
          <w:b/>
          <w:bCs/>
          <w:color w:val="0000FF"/>
          <w:sz w:val="24"/>
          <w:szCs w:val="24"/>
        </w:rPr>
        <w:t>LIÊN KẾT CỘNG HOÁ TRỊ</w:t>
      </w:r>
    </w:p>
    <w:p w14:paraId="16A4CFD3" w14:textId="407C661E" w:rsidR="00472DD2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88FE78F" w14:textId="12F16CF6" w:rsidR="00472DD2" w:rsidRPr="003D5D51" w:rsidRDefault="0086279A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>Hydrogen có số hiệu nguyên tử bằng 1. Phân tử H</w:t>
      </w:r>
      <w:r w:rsidR="00586CC8"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 xml:space="preserve"> do hai nguyên tử hydrogen kết hợp với nhau</w:t>
      </w:r>
    </w:p>
    <w:p w14:paraId="1C4FCF4C" w14:textId="52EDD9A8" w:rsidR="00F248FF" w:rsidRPr="003D5D51" w:rsidRDefault="002B6DF5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F356EF" w:rsidRPr="003D5D51">
        <w:rPr>
          <w:rFonts w:ascii="Times New Roman" w:hAnsi="Times New Roman" w:cs="Times New Roman"/>
          <w:b/>
          <w:sz w:val="24"/>
          <w:szCs w:val="24"/>
        </w:rPr>
        <w:t>a</w:t>
      </w:r>
      <w:r w:rsidRPr="003D5D51">
        <w:rPr>
          <w:rFonts w:ascii="Times New Roman" w:hAnsi="Times New Roman" w:cs="Times New Roman"/>
          <w:b/>
          <w:sz w:val="24"/>
          <w:szCs w:val="24"/>
        </w:rPr>
        <w:t>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586CC8" w:rsidRPr="003D5D51">
        <w:rPr>
          <w:rFonts w:ascii="Times New Roman" w:hAnsi="Times New Roman" w:cs="Times New Roman"/>
          <w:sz w:val="24"/>
          <w:szCs w:val="24"/>
        </w:rPr>
        <w:t>Nguyên tử hydrogen có 1 electron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721399AD" w14:textId="58F52F70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3D5D51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3D5D51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586CC8" w:rsidRPr="003D5D51">
        <w:rPr>
          <w:rFonts w:ascii="Times New Roman" w:hAnsi="Times New Roman" w:cs="Times New Roman"/>
          <w:sz w:val="24"/>
          <w:szCs w:val="24"/>
        </w:rPr>
        <w:t xml:space="preserve">Liên kết giữa 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>hai nguyên tử hydrogen trong phân tử H</w:t>
      </w:r>
      <w:r w:rsidR="00586CC8"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 xml:space="preserve"> là liên kết cộng hoá trị.</w:t>
      </w:r>
    </w:p>
    <w:p w14:paraId="3E465FAF" w14:textId="1EE226E4" w:rsidR="00586CC8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3D5D51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3D5D5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86CC8" w:rsidRPr="003D5D51">
        <w:rPr>
          <w:rFonts w:ascii="Times New Roman" w:hAnsi="Times New Roman" w:cs="Times New Roman"/>
          <w:sz w:val="24"/>
          <w:szCs w:val="24"/>
        </w:rPr>
        <w:t xml:space="preserve">Liên kết giữa 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>hai nguyên tử hydrogen trong phân tử H</w:t>
      </w:r>
      <w:r w:rsidR="00586CC8"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86CC8" w:rsidRPr="003D5D51">
        <w:rPr>
          <w:rFonts w:ascii="Times New Roman" w:hAnsi="Times New Roman" w:cs="Times New Roman"/>
          <w:bCs/>
          <w:sz w:val="24"/>
          <w:szCs w:val="24"/>
        </w:rPr>
        <w:t xml:space="preserve"> là do sự xen phủ trục s-s.</w:t>
      </w:r>
    </w:p>
    <w:p w14:paraId="45298B66" w14:textId="39F18A70" w:rsidR="002B6DF5" w:rsidRPr="003D5D51" w:rsidRDefault="002B6DF5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F356EF" w:rsidRPr="003D5D51">
        <w:rPr>
          <w:rFonts w:ascii="Times New Roman" w:hAnsi="Times New Roman" w:cs="Times New Roman"/>
          <w:b/>
          <w:sz w:val="24"/>
          <w:szCs w:val="24"/>
        </w:rPr>
        <w:t>d</w:t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86CC8" w:rsidRPr="003D5D51">
        <w:rPr>
          <w:rFonts w:ascii="Times New Roman" w:hAnsi="Times New Roman" w:cs="Times New Roman"/>
          <w:sz w:val="24"/>
          <w:szCs w:val="24"/>
        </w:rPr>
        <w:t>Tổng số hạt mang điện trong nguyên tử hydrogen là 1 hạt.</w:t>
      </w:r>
    </w:p>
    <w:p w14:paraId="45736227" w14:textId="7DFBD299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586CC8" w:rsidRPr="003D5D51">
        <w:rPr>
          <w:rFonts w:ascii="Times New Roman" w:hAnsi="Times New Roman" w:cs="Times New Roman"/>
          <w:sz w:val="24"/>
          <w:szCs w:val="24"/>
        </w:rPr>
        <w:t>Cho số hiệu nguyên tử của nguyên tố H, Cl lần lượt là 1 và 17. Phân tử HCl do nguyên tử hydrogen liên kết với nguyên tử chlorine.</w:t>
      </w:r>
    </w:p>
    <w:p w14:paraId="0A3051AE" w14:textId="09456547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586CC8" w:rsidRPr="003D5D51">
        <w:rPr>
          <w:rFonts w:ascii="Times New Roman" w:hAnsi="Times New Roman" w:cs="Times New Roman"/>
          <w:sz w:val="24"/>
          <w:szCs w:val="24"/>
        </w:rPr>
        <w:t>Nguyên tử hydrogen liên kết với nguyên tử chlorine bằng hai cặp electron dùng chung.</w:t>
      </w:r>
    </w:p>
    <w:p w14:paraId="7ABA401F" w14:textId="464AFF6D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586CC8" w:rsidRPr="003D5D51">
        <w:rPr>
          <w:rFonts w:ascii="Times New Roman" w:hAnsi="Times New Roman" w:cs="Times New Roman"/>
          <w:sz w:val="24"/>
          <w:szCs w:val="24"/>
        </w:rPr>
        <w:t>Sau khi tạo thành liên kết, nguyên tử hydrogen có 2 electron</w:t>
      </w:r>
    </w:p>
    <w:p w14:paraId="563AE324" w14:textId="4FABB1B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151A7" w:rsidRPr="003D5D51">
        <w:rPr>
          <w:rFonts w:ascii="Times New Roman" w:hAnsi="Times New Roman" w:cs="Times New Roman"/>
          <w:sz w:val="24"/>
          <w:szCs w:val="24"/>
        </w:rPr>
        <w:t>Liên kết giữa</w:t>
      </w:r>
      <w:r w:rsidR="006151A7" w:rsidRPr="003D5D51">
        <w:rPr>
          <w:rFonts w:ascii="Times New Roman" w:hAnsi="Times New Roman" w:cs="Times New Roman"/>
          <w:bCs/>
          <w:sz w:val="24"/>
          <w:szCs w:val="24"/>
        </w:rPr>
        <w:t xml:space="preserve"> nguyên tử hydrogen với </w:t>
      </w:r>
      <w:r w:rsidR="006151A7" w:rsidRPr="003D5D51">
        <w:rPr>
          <w:rFonts w:ascii="Times New Roman" w:hAnsi="Times New Roman" w:cs="Times New Roman"/>
          <w:sz w:val="24"/>
          <w:szCs w:val="24"/>
        </w:rPr>
        <w:t xml:space="preserve">nguyên tử chlorine </w:t>
      </w:r>
      <w:r w:rsidR="006151A7" w:rsidRPr="003D5D51">
        <w:rPr>
          <w:rFonts w:ascii="Times New Roman" w:hAnsi="Times New Roman" w:cs="Times New Roman"/>
          <w:bCs/>
          <w:sz w:val="24"/>
          <w:szCs w:val="24"/>
        </w:rPr>
        <w:t>là do sự xen phủ trục s-s.</w:t>
      </w:r>
    </w:p>
    <w:p w14:paraId="2C28BBEA" w14:textId="311C1BE9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151A7" w:rsidRPr="003D5D51">
        <w:rPr>
          <w:rFonts w:ascii="Times New Roman" w:hAnsi="Times New Roman" w:cs="Times New Roman"/>
          <w:sz w:val="24"/>
          <w:szCs w:val="24"/>
        </w:rPr>
        <w:t>Trong phân tử HCl, cặp electron dùng chung lệch về phía nguyên tử chlorine</w:t>
      </w:r>
    </w:p>
    <w:p w14:paraId="1553DC28" w14:textId="5ED250F1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6151A7" w:rsidRPr="003D5D51">
        <w:rPr>
          <w:rFonts w:ascii="Times New Roman" w:hAnsi="Times New Roman" w:cs="Times New Roman"/>
          <w:sz w:val="24"/>
          <w:szCs w:val="24"/>
        </w:rPr>
        <w:t>Cho số hiệu nguyên tử của nguyên tố N, H lần lượt là 7 và 1. Phân tử NH</w:t>
      </w:r>
      <w:r w:rsidR="006151A7"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51A7" w:rsidRPr="003D5D51">
        <w:rPr>
          <w:rFonts w:ascii="Times New Roman" w:hAnsi="Times New Roman" w:cs="Times New Roman"/>
          <w:sz w:val="24"/>
          <w:szCs w:val="24"/>
        </w:rPr>
        <w:t xml:space="preserve"> do 1 nguyên tử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nitrogen </w:t>
      </w:r>
      <w:r w:rsidR="006151A7" w:rsidRPr="003D5D51">
        <w:rPr>
          <w:rFonts w:ascii="Times New Roman" w:hAnsi="Times New Roman" w:cs="Times New Roman"/>
          <w:sz w:val="24"/>
          <w:szCs w:val="24"/>
        </w:rPr>
        <w:t>liên kết với 3 nguyên tử hydrogen.</w:t>
      </w:r>
    </w:p>
    <w:p w14:paraId="4D31A86C" w14:textId="31206DC0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6151A7" w:rsidRPr="003D5D51">
        <w:rPr>
          <w:rFonts w:ascii="Times New Roman" w:hAnsi="Times New Roman" w:cs="Times New Roman"/>
          <w:sz w:val="24"/>
          <w:szCs w:val="24"/>
        </w:rPr>
        <w:t>Phân tử NH</w:t>
      </w:r>
      <w:r w:rsidR="006151A7"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51A7" w:rsidRPr="003D5D51">
        <w:rPr>
          <w:rFonts w:ascii="Times New Roman" w:hAnsi="Times New Roman" w:cs="Times New Roman"/>
          <w:sz w:val="24"/>
          <w:szCs w:val="24"/>
        </w:rPr>
        <w:t xml:space="preserve"> có 3 liên kết N – H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0517126D" w14:textId="35414E8D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6151A7" w:rsidRPr="003D5D51">
        <w:rPr>
          <w:rFonts w:ascii="Times New Roman" w:hAnsi="Times New Roman" w:cs="Times New Roman"/>
          <w:sz w:val="24"/>
          <w:szCs w:val="24"/>
        </w:rPr>
        <w:t>Liên kết N – H là liên kết cộng hoá trị có cực.</w:t>
      </w:r>
    </w:p>
    <w:p w14:paraId="612A953F" w14:textId="6F42C846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151A7" w:rsidRPr="003D5D51">
        <w:rPr>
          <w:rFonts w:ascii="Times New Roman" w:hAnsi="Times New Roman" w:cs="Times New Roman"/>
          <w:sz w:val="24"/>
          <w:szCs w:val="24"/>
        </w:rPr>
        <w:t>Trong phân tử NH</w:t>
      </w:r>
      <w:r w:rsidR="006151A7"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151A7" w:rsidRPr="003D5D51">
        <w:rPr>
          <w:rFonts w:ascii="Times New Roman" w:hAnsi="Times New Roman" w:cs="Times New Roman"/>
          <w:sz w:val="24"/>
          <w:szCs w:val="24"/>
        </w:rPr>
        <w:t>, số cặp electron hoá trị tự do chưa tham gia liên kết của nguyên tử N bằng 3.</w:t>
      </w:r>
    </w:p>
    <w:p w14:paraId="39AC6DD3" w14:textId="48D74422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151A7" w:rsidRPr="003D5D51">
        <w:rPr>
          <w:rFonts w:ascii="Times New Roman" w:hAnsi="Times New Roman" w:cs="Times New Roman"/>
          <w:sz w:val="24"/>
          <w:szCs w:val="24"/>
        </w:rPr>
        <w:t>Sau khi tạo thành liên kết, nguyên tử nitrogen có 8 electron ở lớp ngoài cùng.</w:t>
      </w:r>
    </w:p>
    <w:p w14:paraId="3EB39995" w14:textId="084FD904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0A0CD2" w:rsidRPr="003D5D51">
        <w:rPr>
          <w:rFonts w:ascii="Times New Roman" w:hAnsi="Times New Roman" w:cs="Times New Roman"/>
          <w:sz w:val="24"/>
          <w:szCs w:val="24"/>
        </w:rPr>
        <w:t>Cho số hiệu nguyên tử của nguyên tố C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và </w:t>
      </w:r>
      <w:r w:rsidR="000A0CD2" w:rsidRPr="003D5D51">
        <w:rPr>
          <w:rFonts w:ascii="Times New Roman" w:hAnsi="Times New Roman" w:cs="Times New Roman"/>
          <w:sz w:val="24"/>
          <w:szCs w:val="24"/>
        </w:rPr>
        <w:t>H lần lượt là 6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và</w:t>
      </w:r>
      <w:r w:rsidR="000A0CD2" w:rsidRPr="003D5D51">
        <w:rPr>
          <w:rFonts w:ascii="Times New Roman" w:hAnsi="Times New Roman" w:cs="Times New Roman"/>
          <w:sz w:val="24"/>
          <w:szCs w:val="24"/>
        </w:rPr>
        <w:t xml:space="preserve"> 1. </w:t>
      </w:r>
    </w:p>
    <w:p w14:paraId="0B17B1BD" w14:textId="71331B92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623A84" w:rsidRPr="003D5D51">
        <w:rPr>
          <w:rFonts w:ascii="Times New Roman" w:hAnsi="Times New Roman" w:cs="Times New Roman"/>
          <w:sz w:val="24"/>
          <w:szCs w:val="24"/>
        </w:rPr>
        <w:t>Ở trạng thái cơ bản, nguyên tử C có 4 electron độc thân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270A5383" w14:textId="645F64DD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623A84" w:rsidRPr="003D5D51">
        <w:rPr>
          <w:rFonts w:ascii="Times New Roman" w:hAnsi="Times New Roman" w:cs="Times New Roman"/>
          <w:sz w:val="24"/>
          <w:szCs w:val="24"/>
        </w:rPr>
        <w:t>Phân tử CH</w:t>
      </w:r>
      <w:r w:rsidR="00623A84"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chỉ chứa toàn liên kết đơn.</w:t>
      </w:r>
    </w:p>
    <w:p w14:paraId="523296BD" w14:textId="2CBA5AA7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623A84" w:rsidRPr="003D5D51">
        <w:rPr>
          <w:rFonts w:ascii="Times New Roman" w:hAnsi="Times New Roman" w:cs="Times New Roman"/>
          <w:sz w:val="24"/>
          <w:szCs w:val="24"/>
        </w:rPr>
        <w:t>Phân tử CH</w:t>
      </w:r>
      <w:r w:rsidR="00623A84"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có 4 liên kết C – H.</w:t>
      </w:r>
    </w:p>
    <w:p w14:paraId="79CDBBCE" w14:textId="78DCED8D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23A84" w:rsidRPr="003D5D51">
        <w:rPr>
          <w:rFonts w:ascii="Times New Roman" w:hAnsi="Times New Roman" w:cs="Times New Roman"/>
          <w:sz w:val="24"/>
          <w:szCs w:val="24"/>
        </w:rPr>
        <w:t>CH</w:t>
      </w:r>
      <w:r w:rsidR="00623A84"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23A84" w:rsidRPr="003D5D51">
        <w:rPr>
          <w:rFonts w:ascii="Times New Roman" w:hAnsi="Times New Roman" w:cs="Times New Roman"/>
          <w:sz w:val="24"/>
          <w:szCs w:val="24"/>
        </w:rPr>
        <w:t xml:space="preserve"> là hợp chất cộng hoá trị.</w:t>
      </w:r>
    </w:p>
    <w:p w14:paraId="648B7D18" w14:textId="0366B1B8" w:rsidR="00F248FF" w:rsidRPr="003D5D51" w:rsidRDefault="00F248FF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81594E" w:rsidRPr="003D5D51">
        <w:rPr>
          <w:rFonts w:ascii="Times New Roman" w:hAnsi="Times New Roman" w:cs="Times New Roman"/>
          <w:sz w:val="24"/>
          <w:szCs w:val="24"/>
        </w:rPr>
        <w:t>Oxygen (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81594E" w:rsidRPr="003D5D51">
        <w:rPr>
          <w:rFonts w:ascii="Times New Roman" w:hAnsi="Times New Roman" w:cs="Times New Roman"/>
          <w:sz w:val="24"/>
          <w:szCs w:val="24"/>
        </w:rPr>
        <w:t>O) và sulfur (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81594E" w:rsidRPr="003D5D51">
        <w:rPr>
          <w:rFonts w:ascii="Times New Roman" w:hAnsi="Times New Roman" w:cs="Times New Roman"/>
          <w:sz w:val="24"/>
          <w:szCs w:val="24"/>
        </w:rPr>
        <w:t>S) thuộc nhóm VIA trong bảng tuần hoàn các nguyên tố hóa học. Sulfur dioxide (SO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1594E" w:rsidRPr="003D5D51">
        <w:rPr>
          <w:rFonts w:ascii="Times New Roman" w:hAnsi="Times New Roman" w:cs="Times New Roman"/>
          <w:sz w:val="24"/>
          <w:szCs w:val="24"/>
        </w:rPr>
        <w:t>) là hợp chất tạo bởi S và O.</w:t>
      </w:r>
    </w:p>
    <w:p w14:paraId="564AE9CB" w14:textId="2E926714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81594E" w:rsidRPr="003D5D51">
        <w:rPr>
          <w:rFonts w:ascii="Times New Roman" w:hAnsi="Times New Roman" w:cs="Times New Roman"/>
          <w:sz w:val="24"/>
          <w:szCs w:val="24"/>
        </w:rPr>
        <w:t>Oxygen và sulfur đều là nguyên tố kim loại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12F7F60D" w14:textId="61897C3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81594E" w:rsidRPr="003D5D51">
        <w:rPr>
          <w:rFonts w:ascii="Times New Roman" w:hAnsi="Times New Roman" w:cs="Times New Roman"/>
          <w:sz w:val="24"/>
          <w:szCs w:val="24"/>
        </w:rPr>
        <w:t>Theo xu hướng biến đổi tính phi kim, S có tính phi kim yếu hơn O.</w:t>
      </w:r>
    </w:p>
    <w:p w14:paraId="4DA71A60" w14:textId="41CB0665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1594E" w:rsidRPr="003D5D51">
        <w:rPr>
          <w:rFonts w:ascii="Times New Roman" w:hAnsi="Times New Roman" w:cs="Times New Roman"/>
          <w:sz w:val="24"/>
          <w:szCs w:val="24"/>
        </w:rPr>
        <w:t>SO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1594E" w:rsidRPr="003D5D51">
        <w:rPr>
          <w:rFonts w:ascii="Times New Roman" w:hAnsi="Times New Roman" w:cs="Times New Roman"/>
          <w:sz w:val="24"/>
          <w:szCs w:val="24"/>
        </w:rPr>
        <w:t xml:space="preserve"> là hợp chất cộng hoá trị.</w:t>
      </w:r>
    </w:p>
    <w:p w14:paraId="1EABC3EC" w14:textId="2698542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81594E" w:rsidRPr="003D5D51">
        <w:rPr>
          <w:rFonts w:ascii="Times New Roman" w:hAnsi="Times New Roman" w:cs="Times New Roman"/>
          <w:sz w:val="24"/>
          <w:szCs w:val="24"/>
        </w:rPr>
        <w:t>Trong phân tử SO</w:t>
      </w:r>
      <w:r w:rsidR="0081594E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1594E" w:rsidRPr="003D5D51">
        <w:rPr>
          <w:rFonts w:ascii="Times New Roman" w:hAnsi="Times New Roman" w:cs="Times New Roman"/>
          <w:sz w:val="24"/>
          <w:szCs w:val="24"/>
        </w:rPr>
        <w:t xml:space="preserve">, cặp electron </w:t>
      </w:r>
      <w:r w:rsidR="003E04E6" w:rsidRPr="003D5D51">
        <w:rPr>
          <w:rFonts w:ascii="Times New Roman" w:hAnsi="Times New Roman" w:cs="Times New Roman"/>
          <w:sz w:val="24"/>
          <w:szCs w:val="24"/>
        </w:rPr>
        <w:t>dùng chung lệch về phía nguyên tử S.</w:t>
      </w:r>
    </w:p>
    <w:p w14:paraId="0D45E656" w14:textId="30595FE9" w:rsidR="003E04E6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3D5D51">
        <w:rPr>
          <w:rFonts w:ascii="Times New Roman" w:hAnsi="Times New Roman" w:cs="Times New Roman"/>
          <w:sz w:val="24"/>
          <w:szCs w:val="24"/>
        </w:rPr>
        <w:t>Phosphorus (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Pr="003D5D51">
        <w:rPr>
          <w:rFonts w:ascii="Times New Roman" w:hAnsi="Times New Roman" w:cs="Times New Roman"/>
          <w:sz w:val="24"/>
          <w:szCs w:val="24"/>
        </w:rPr>
        <w:t>P) và chlorine (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3D5D51">
        <w:rPr>
          <w:rFonts w:ascii="Times New Roman" w:hAnsi="Times New Roman" w:cs="Times New Roman"/>
          <w:sz w:val="24"/>
          <w:szCs w:val="24"/>
        </w:rPr>
        <w:t>Cl) thuộc thuộc chu kì 3 trong bảng tuần hoàn các nguyên tố hóa học.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là hợp chất tạo bởi P và Cl.</w:t>
      </w:r>
    </w:p>
    <w:p w14:paraId="63A3E99C" w14:textId="213B6C87" w:rsidR="003E04E6" w:rsidRPr="003D5D51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Theo xu hướng biến đổi tính kim loại, P có tính kim loại yếu hơn Cl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11A74E61" w14:textId="618166BD" w:rsidR="003E04E6" w:rsidRPr="003D5D51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Tính acid của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P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 xml:space="preserve"> yếu hơn tính acid của HCl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224602CE" w14:textId="2EADDA99" w:rsidR="003E04E6" w:rsidRPr="003D5D51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3D5D51">
        <w:rPr>
          <w:rFonts w:ascii="Times New Roman" w:hAnsi="Times New Roman" w:cs="Times New Roman"/>
          <w:sz w:val="24"/>
          <w:szCs w:val="24"/>
        </w:rPr>
        <w:t xml:space="preserve"> Phân tử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có 3 liên kết P – Cl</w:t>
      </w:r>
    </w:p>
    <w:p w14:paraId="72E65959" w14:textId="213726AF" w:rsidR="003E04E6" w:rsidRPr="003D5D51" w:rsidRDefault="003E04E6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3D5D51">
        <w:rPr>
          <w:rFonts w:ascii="Times New Roman" w:hAnsi="Times New Roman" w:cs="Times New Roman"/>
          <w:sz w:val="24"/>
          <w:szCs w:val="24"/>
        </w:rPr>
        <w:t>Trong phân tử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số cặp electron hoá trị tự do chưa tham gia liên kết của nguyên tử P bằng 1.</w:t>
      </w:r>
    </w:p>
    <w:p w14:paraId="7036E21B" w14:textId="47C76EEE" w:rsidR="003E04E6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0091F" w:rsidRPr="003D5D51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D5D51">
        <w:rPr>
          <w:rFonts w:ascii="Times New Roman" w:hAnsi="Times New Roman" w:cs="Times New Roman"/>
          <w:sz w:val="24"/>
          <w:szCs w:val="24"/>
        </w:rPr>
        <w:t>F (Z = 9), C</w:t>
      </w:r>
      <w:r w:rsidR="0030091F" w:rsidRPr="003D5D51">
        <w:rPr>
          <w:rFonts w:ascii="Times New Roman" w:hAnsi="Times New Roman" w:cs="Times New Roman"/>
          <w:sz w:val="24"/>
          <w:szCs w:val="24"/>
        </w:rPr>
        <w:t>l</w:t>
      </w:r>
      <w:r w:rsidRPr="003D5D51">
        <w:rPr>
          <w:rFonts w:ascii="Times New Roman" w:hAnsi="Times New Roman" w:cs="Times New Roman"/>
          <w:sz w:val="24"/>
          <w:szCs w:val="24"/>
        </w:rPr>
        <w:t xml:space="preserve"> (Z = 17), Br (Z = 35)</w:t>
      </w:r>
      <w:r w:rsidR="0030091F" w:rsidRPr="003D5D51">
        <w:rPr>
          <w:rFonts w:ascii="Times New Roman" w:hAnsi="Times New Roman" w:cs="Times New Roman"/>
          <w:sz w:val="24"/>
          <w:szCs w:val="24"/>
        </w:rPr>
        <w:t xml:space="preserve"> đều thuộc nhóm VIIA (nhóm halogen) trong bảng tuần hoàn. </w:t>
      </w:r>
      <w:r w:rsidRPr="003D5D51">
        <w:rPr>
          <w:rFonts w:ascii="Times New Roman" w:hAnsi="Times New Roman" w:cs="Times New Roman"/>
          <w:sz w:val="24"/>
          <w:szCs w:val="24"/>
        </w:rPr>
        <w:t>Đơn chất halogen tồn tại dạng phân tử X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091F" w:rsidRPr="003D5D51">
        <w:rPr>
          <w:rFonts w:ascii="Times New Roman" w:hAnsi="Times New Roman" w:cs="Times New Roman"/>
          <w:sz w:val="24"/>
          <w:szCs w:val="24"/>
        </w:rPr>
        <w:t>. Hợp chất hydrogen halide có công thức chung HX.</w:t>
      </w:r>
    </w:p>
    <w:p w14:paraId="314C48A3" w14:textId="41B60195" w:rsidR="003E04E6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30091F" w:rsidRPr="003D5D51">
        <w:rPr>
          <w:rFonts w:ascii="Times New Roman" w:hAnsi="Times New Roman" w:cs="Times New Roman"/>
          <w:b/>
          <w:sz w:val="24"/>
          <w:szCs w:val="24"/>
        </w:rPr>
        <w:t>a</w:t>
      </w:r>
      <w:r w:rsidRPr="003D5D51">
        <w:rPr>
          <w:rFonts w:ascii="Times New Roman" w:hAnsi="Times New Roman" w:cs="Times New Roman"/>
          <w:b/>
          <w:sz w:val="24"/>
          <w:szCs w:val="24"/>
        </w:rPr>
        <w:t>.</w:t>
      </w:r>
      <w:r w:rsidRPr="003D5D51">
        <w:rPr>
          <w:rFonts w:ascii="Times New Roman" w:hAnsi="Times New Roman" w:cs="Times New Roman"/>
          <w:sz w:val="24"/>
          <w:szCs w:val="24"/>
        </w:rPr>
        <w:t xml:space="preserve"> Cấu hình electron lớp ngoài cùng của nguyên tử X có dạng ns</w:t>
      </w:r>
      <w:r w:rsidRPr="003D5D5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np</w:t>
      </w:r>
      <w:r w:rsidRPr="003D5D5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568B6995" w14:textId="672E0809" w:rsidR="003E04E6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30091F" w:rsidRPr="003D5D51">
        <w:rPr>
          <w:rFonts w:ascii="Times New Roman" w:hAnsi="Times New Roman" w:cs="Times New Roman"/>
          <w:b/>
          <w:sz w:val="24"/>
          <w:szCs w:val="24"/>
        </w:rPr>
        <w:t>b</w:t>
      </w:r>
      <w:r w:rsidRPr="003D5D51">
        <w:rPr>
          <w:rFonts w:ascii="Times New Roman" w:hAnsi="Times New Roman" w:cs="Times New Roman"/>
          <w:b/>
          <w:sz w:val="24"/>
          <w:szCs w:val="24"/>
        </w:rPr>
        <w:t>.</w:t>
      </w:r>
      <w:r w:rsidRPr="003D5D51">
        <w:rPr>
          <w:rFonts w:ascii="Times New Roman" w:hAnsi="Times New Roman" w:cs="Times New Roman"/>
          <w:sz w:val="24"/>
          <w:szCs w:val="24"/>
        </w:rPr>
        <w:t xml:space="preserve"> Liên kết giữa các nguyên tử trong X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là liên kết cộng hoá trị không phân cực.</w:t>
      </w:r>
    </w:p>
    <w:p w14:paraId="2884A8D8" w14:textId="141EE135" w:rsidR="0030091F" w:rsidRPr="003D5D51" w:rsidRDefault="003E04E6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="0030091F" w:rsidRPr="003D5D51">
        <w:rPr>
          <w:rFonts w:ascii="Times New Roman" w:hAnsi="Times New Roman" w:cs="Times New Roman"/>
          <w:b/>
          <w:sz w:val="24"/>
          <w:szCs w:val="24"/>
        </w:rPr>
        <w:t>c</w:t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0091F" w:rsidRPr="003D5D51">
        <w:rPr>
          <w:rFonts w:ascii="Times New Roman" w:hAnsi="Times New Roman" w:cs="Times New Roman"/>
          <w:sz w:val="24"/>
          <w:szCs w:val="24"/>
        </w:rPr>
        <w:t>Liên kết giữa các nguyên tử trong HX là liên kết cộng hoá trị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30091F" w:rsidRPr="003D5D51">
        <w:rPr>
          <w:rFonts w:ascii="Times New Roman" w:hAnsi="Times New Roman" w:cs="Times New Roman"/>
          <w:sz w:val="24"/>
          <w:szCs w:val="24"/>
        </w:rPr>
        <w:t>phân cực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63080FFB" w14:textId="261F4034" w:rsidR="003E04E6" w:rsidRPr="003D5D51" w:rsidRDefault="0030091F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d</w:t>
      </w:r>
      <w:r w:rsidR="003E04E6" w:rsidRPr="003D5D5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D5D51">
        <w:rPr>
          <w:rFonts w:ascii="Times New Roman" w:hAnsi="Times New Roman" w:cs="Times New Roman"/>
          <w:sz w:val="24"/>
          <w:szCs w:val="24"/>
        </w:rPr>
        <w:t>Trong các liên kết H – X, liên kết H – F là liên kết phân cực mạnh nhất.</w:t>
      </w:r>
    </w:p>
    <w:p w14:paraId="170BEED2" w14:textId="2016B88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0091F" w:rsidRPr="003D5D51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0091F" w:rsidRPr="003D5D51">
        <w:rPr>
          <w:rFonts w:ascii="Times New Roman" w:hAnsi="Times New Roman" w:cs="Times New Roman"/>
          <w:sz w:val="24"/>
          <w:szCs w:val="24"/>
        </w:rPr>
        <w:t>Cho số hiệu nguyên tử của nguyên tố C và O lần lượt là 6 và 8. Phân tử carbon dioxide (CO</w:t>
      </w:r>
      <w:r w:rsidR="0030091F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091F" w:rsidRPr="003D5D51">
        <w:rPr>
          <w:rFonts w:ascii="Times New Roman" w:hAnsi="Times New Roman" w:cs="Times New Roman"/>
          <w:sz w:val="24"/>
          <w:szCs w:val="24"/>
        </w:rPr>
        <w:t>) được tạo thành do nguyên tử carbon liên kết với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hai </w:t>
      </w:r>
      <w:r w:rsidR="0030091F" w:rsidRPr="003D5D51">
        <w:rPr>
          <w:rFonts w:ascii="Times New Roman" w:hAnsi="Times New Roman" w:cs="Times New Roman"/>
          <w:sz w:val="24"/>
          <w:szCs w:val="24"/>
        </w:rPr>
        <w:t>nguyên tử oxygen. Phân tử CO</w:t>
      </w:r>
      <w:r w:rsidR="0030091F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091F" w:rsidRPr="003D5D51">
        <w:rPr>
          <w:rFonts w:ascii="Times New Roman" w:hAnsi="Times New Roman" w:cs="Times New Roman"/>
          <w:sz w:val="24"/>
          <w:szCs w:val="24"/>
        </w:rPr>
        <w:t xml:space="preserve"> có cấu tạo thẳng</w:t>
      </w:r>
      <w:r w:rsidR="00892156" w:rsidRPr="003D5D51">
        <w:rPr>
          <w:rFonts w:ascii="Times New Roman" w:hAnsi="Times New Roman" w:cs="Times New Roman"/>
          <w:sz w:val="24"/>
          <w:szCs w:val="24"/>
        </w:rPr>
        <w:t>.</w:t>
      </w:r>
    </w:p>
    <w:p w14:paraId="3FD59DB8" w14:textId="38354999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F736B2" w:rsidRPr="003D5D51">
        <w:rPr>
          <w:rFonts w:ascii="Times New Roman" w:hAnsi="Times New Roman" w:cs="Times New Roman"/>
          <w:sz w:val="24"/>
          <w:szCs w:val="24"/>
        </w:rPr>
        <w:t>Phân tử CO</w:t>
      </w:r>
      <w:r w:rsidR="00F736B2" w:rsidRPr="003D5D51">
        <w:rPr>
          <w:rFonts w:ascii="Times New Roman" w:hAnsi="Times New Roman" w:cs="Times New Roman"/>
          <w:sz w:val="24"/>
          <w:szCs w:val="24"/>
        </w:rPr>
        <w:softHyphen/>
      </w:r>
      <w:r w:rsidR="00F736B2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36B2" w:rsidRPr="003D5D51">
        <w:rPr>
          <w:rFonts w:ascii="Times New Roman" w:hAnsi="Times New Roman" w:cs="Times New Roman"/>
          <w:sz w:val="24"/>
          <w:szCs w:val="24"/>
        </w:rPr>
        <w:t xml:space="preserve"> có hai liên kết đôi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011074DD" w14:textId="11F85FC4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F736B2" w:rsidRPr="003D5D51">
        <w:rPr>
          <w:rFonts w:ascii="Times New Roman" w:hAnsi="Times New Roman" w:cs="Times New Roman"/>
          <w:sz w:val="24"/>
          <w:szCs w:val="24"/>
        </w:rPr>
        <w:t>Phân tử CO</w:t>
      </w:r>
      <w:r w:rsidR="00F736B2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36B2" w:rsidRPr="003D5D51">
        <w:rPr>
          <w:rFonts w:ascii="Times New Roman" w:hAnsi="Times New Roman" w:cs="Times New Roman"/>
          <w:sz w:val="24"/>
          <w:szCs w:val="24"/>
        </w:rPr>
        <w:t xml:space="preserve"> có hai liên kết σ.</w:t>
      </w:r>
    </w:p>
    <w:p w14:paraId="6F5FEDAB" w14:textId="1D990242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lastRenderedPageBreak/>
        <w:tab/>
        <w:t xml:space="preserve">c. </w:t>
      </w:r>
      <w:r w:rsidR="00F736B2" w:rsidRPr="003D5D51">
        <w:rPr>
          <w:rFonts w:ascii="Times New Roman" w:hAnsi="Times New Roman" w:cs="Times New Roman"/>
          <w:sz w:val="24"/>
          <w:szCs w:val="24"/>
        </w:rPr>
        <w:t>Phân tử CO</w:t>
      </w:r>
      <w:r w:rsidR="00F736B2" w:rsidRPr="003D5D51">
        <w:rPr>
          <w:rFonts w:ascii="Times New Roman" w:hAnsi="Times New Roman" w:cs="Times New Roman"/>
          <w:sz w:val="24"/>
          <w:szCs w:val="24"/>
        </w:rPr>
        <w:softHyphen/>
      </w:r>
      <w:r w:rsidR="00F736B2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36B2" w:rsidRPr="003D5D51">
        <w:rPr>
          <w:rFonts w:ascii="Times New Roman" w:hAnsi="Times New Roman" w:cs="Times New Roman"/>
          <w:sz w:val="24"/>
          <w:szCs w:val="24"/>
        </w:rPr>
        <w:t xml:space="preserve"> là phân tử phân cực.</w:t>
      </w:r>
    </w:p>
    <w:p w14:paraId="4E2D997B" w14:textId="00A26326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736B2" w:rsidRPr="003D5D51">
        <w:rPr>
          <w:rFonts w:ascii="Times New Roman" w:hAnsi="Times New Roman" w:cs="Times New Roman"/>
          <w:sz w:val="24"/>
          <w:szCs w:val="24"/>
        </w:rPr>
        <w:t>Sau khi tạo thành liên kết, nguyên tử carbon và oxygen đều có 8 electron ở lớp ngoài cùng.</w:t>
      </w:r>
    </w:p>
    <w:p w14:paraId="262FF66F" w14:textId="47A68956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>Câu</w:t>
      </w:r>
      <w:r w:rsidR="0011058A"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9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1058A" w:rsidRPr="003D5D51">
        <w:rPr>
          <w:rFonts w:ascii="Times New Roman" w:hAnsi="Times New Roman" w:cs="Times New Roman"/>
          <w:sz w:val="24"/>
          <w:szCs w:val="24"/>
        </w:rPr>
        <w:t>Cho số hiệu nguyên tử của nguyên tố N là 7. Ở dạng đơn chất, nitrgen tồn tại dạng phân tử N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190DCF60" w14:textId="6A58674C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1058A" w:rsidRPr="003D5D51">
        <w:rPr>
          <w:rFonts w:ascii="Times New Roman" w:hAnsi="Times New Roman" w:cs="Times New Roman"/>
          <w:sz w:val="24"/>
          <w:szCs w:val="24"/>
        </w:rPr>
        <w:t>Nguyên tử nitrogen có 7 electron hoá trị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41D9618E" w14:textId="7EE2173C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1058A" w:rsidRPr="003D5D51">
        <w:rPr>
          <w:rFonts w:ascii="Times New Roman" w:hAnsi="Times New Roman" w:cs="Times New Roman"/>
          <w:sz w:val="24"/>
          <w:szCs w:val="24"/>
        </w:rPr>
        <w:t>Trong phân tử N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>, giữa hai nguyên tử nitrogen có ba cặp electron dùng chung.</w:t>
      </w:r>
    </w:p>
    <w:p w14:paraId="4B804998" w14:textId="49FC07FE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1058A" w:rsidRPr="003D5D51">
        <w:rPr>
          <w:rFonts w:ascii="Times New Roman" w:hAnsi="Times New Roman" w:cs="Times New Roman"/>
          <w:sz w:val="24"/>
          <w:szCs w:val="24"/>
        </w:rPr>
        <w:t>Trong phân tử N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>, mỗi nguyên tử nitrogen đều có 8 electron ở lớp ngoài cùng.</w:t>
      </w:r>
    </w:p>
    <w:p w14:paraId="1394313A" w14:textId="61BF78C8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1058A" w:rsidRPr="003D5D51">
        <w:rPr>
          <w:rFonts w:ascii="Times New Roman" w:hAnsi="Times New Roman" w:cs="Times New Roman"/>
          <w:sz w:val="24"/>
          <w:szCs w:val="24"/>
        </w:rPr>
        <w:t>Ở điều kiện thường, N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 xml:space="preserve"> khá trơ về mặt hoá học vì có liên kết ba bền vững.</w:t>
      </w:r>
    </w:p>
    <w:p w14:paraId="21725217" w14:textId="0F42CA55" w:rsidR="00F248FF" w:rsidRPr="003D5D51" w:rsidRDefault="00F248FF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="0011058A" w:rsidRPr="003D5D5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1058A" w:rsidRPr="003D5D51">
        <w:rPr>
          <w:rFonts w:ascii="Times New Roman" w:hAnsi="Times New Roman" w:cs="Times New Roman"/>
          <w:sz w:val="24"/>
          <w:szCs w:val="24"/>
        </w:rPr>
        <w:t xml:space="preserve"> Cho số hiệu nguyên tử của nguyên tố oxygen là 8.</w:t>
      </w:r>
    </w:p>
    <w:p w14:paraId="39C402CA" w14:textId="42254922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>a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1058A" w:rsidRPr="003D5D51">
        <w:rPr>
          <w:rFonts w:ascii="Times New Roman" w:hAnsi="Times New Roman" w:cs="Times New Roman"/>
          <w:sz w:val="24"/>
          <w:szCs w:val="24"/>
        </w:rPr>
        <w:t>Trong phân tử O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>, mỗi nguyên tử oxygen đều có 8 electron ở lớp ngoài cùng.</w:t>
      </w:r>
      <w:r w:rsidRPr="003D5D51">
        <w:rPr>
          <w:rFonts w:ascii="Times New Roman" w:hAnsi="Times New Roman" w:cs="Times New Roman"/>
          <w:sz w:val="24"/>
          <w:szCs w:val="24"/>
        </w:rPr>
        <w:tab/>
      </w:r>
    </w:p>
    <w:p w14:paraId="2FABCF55" w14:textId="0463B397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3D5D51">
        <w:rPr>
          <w:rFonts w:ascii="Times New Roman" w:hAnsi="Times New Roman" w:cs="Times New Roman"/>
          <w:sz w:val="24"/>
          <w:szCs w:val="24"/>
        </w:rPr>
        <w:t xml:space="preserve"> </w:t>
      </w:r>
      <w:r w:rsidR="0011058A" w:rsidRPr="003D5D51">
        <w:rPr>
          <w:rFonts w:ascii="Times New Roman" w:hAnsi="Times New Roman" w:cs="Times New Roman"/>
          <w:sz w:val="24"/>
          <w:szCs w:val="24"/>
        </w:rPr>
        <w:t>Trong phân tử O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>, giữa hai nguyên tử oxygen có ba cặp electron dùng chung.</w:t>
      </w:r>
    </w:p>
    <w:p w14:paraId="6D3DC273" w14:textId="494F5653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1058A" w:rsidRPr="003D5D51">
        <w:rPr>
          <w:rFonts w:ascii="Times New Roman" w:hAnsi="Times New Roman" w:cs="Times New Roman"/>
          <w:sz w:val="24"/>
          <w:szCs w:val="24"/>
        </w:rPr>
        <w:t>Liên kết giữa nguyên tử oxygen với nguyên tử hydrogen (Z = 1) là liên kết cộng hoá trị phân cực.</w:t>
      </w:r>
    </w:p>
    <w:p w14:paraId="14FED1C5" w14:textId="399664F9" w:rsidR="001C45A3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ab/>
      </w:r>
      <w:r w:rsidRPr="003D5D5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1058A" w:rsidRPr="003D5D51">
        <w:rPr>
          <w:rFonts w:ascii="Times New Roman" w:hAnsi="Times New Roman" w:cs="Times New Roman"/>
          <w:sz w:val="24"/>
          <w:szCs w:val="24"/>
        </w:rPr>
        <w:t>O</w:t>
      </w:r>
      <w:r w:rsidR="0011058A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058A" w:rsidRPr="003D5D51">
        <w:rPr>
          <w:rFonts w:ascii="Times New Roman" w:hAnsi="Times New Roman" w:cs="Times New Roman"/>
          <w:sz w:val="24"/>
          <w:szCs w:val="24"/>
        </w:rPr>
        <w:t xml:space="preserve"> tan nhiều trong nước (dung môi có cực).</w:t>
      </w:r>
    </w:p>
    <w:p w14:paraId="7F66671C" w14:textId="77777777" w:rsidR="006E6785" w:rsidRPr="003D5D51" w:rsidRDefault="006E6785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24C35B7C" w14:textId="304D9828" w:rsidR="002B6DF5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752CF21" w14:textId="0F617A57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a liên kết cộng </w:t>
      </w:r>
      <w:r w:rsidRPr="003D5D51">
        <w:rPr>
          <w:rFonts w:ascii="Times New Roman" w:hAnsi="Times New Roman" w:cs="Times New Roman"/>
          <w:sz w:val="24"/>
          <w:szCs w:val="24"/>
        </w:rPr>
        <w:t>hoá trị không cực trong dãy các chất sau: HCl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MgO?</w:t>
      </w:r>
    </w:p>
    <w:p w14:paraId="56F07A3C" w14:textId="7512BFF2" w:rsidR="00F512E5" w:rsidRPr="003D5D51" w:rsidRDefault="00F512E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362C65" w:rsidRPr="003D5D51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 cộng hoá trị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aO,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C65" w:rsidRPr="003D5D51">
        <w:rPr>
          <w:rFonts w:ascii="Times New Roman" w:hAnsi="Times New Roman" w:cs="Times New Roman"/>
          <w:sz w:val="24"/>
          <w:szCs w:val="24"/>
        </w:rPr>
        <w:t>, H</w:t>
      </w:r>
      <w:r w:rsidR="00362C65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C65" w:rsidRPr="003D5D51">
        <w:rPr>
          <w:rFonts w:ascii="Times New Roman" w:hAnsi="Times New Roman" w:cs="Times New Roman"/>
          <w:sz w:val="24"/>
          <w:szCs w:val="24"/>
        </w:rPr>
        <w:t>S</w:t>
      </w:r>
      <w:r w:rsidRPr="003D5D51">
        <w:rPr>
          <w:rFonts w:ascii="Times New Roman" w:hAnsi="Times New Roman" w:cs="Times New Roman"/>
          <w:sz w:val="24"/>
          <w:szCs w:val="24"/>
        </w:rPr>
        <w:t>, NaOH?</w:t>
      </w:r>
    </w:p>
    <w:p w14:paraId="3C4F735A" w14:textId="1F9A0E22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 mà trong phân tử chỉ</w:t>
      </w:r>
      <w:r w:rsidR="00892156" w:rsidRPr="003D5D51">
        <w:rPr>
          <w:rFonts w:ascii="Times New Roman" w:hAnsi="Times New Roman" w:cs="Times New Roman"/>
          <w:sz w:val="24"/>
          <w:szCs w:val="24"/>
        </w:rPr>
        <w:t xml:space="preserve"> chứa </w:t>
      </w:r>
      <w:r w:rsidRPr="003D5D51">
        <w:rPr>
          <w:rFonts w:ascii="Times New Roman" w:hAnsi="Times New Roman" w:cs="Times New Roman"/>
          <w:sz w:val="24"/>
          <w:szCs w:val="24"/>
        </w:rPr>
        <w:t>toàn liên kết đơn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157E990C" w14:textId="337370E4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đôi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66185EDC" w14:textId="20D8E754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O (Z = 8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ba trong dãy các chất sau: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7AD43D26" w14:textId="11F2DF5F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N và O lần lượt là 7 và 8. Biết rằng hóa trị của nguyên tố N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N tạo thành khi liên kết với các nguyên tử xung quanh.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guyên tử N không liên kết với nguyên tử H mà liên kết với 2 nguyên tử O. Từ đó viết được công thức Lewis phù hợp của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258E045A" w14:textId="5E3137DF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C và O lần lượt là 6 và 8. Biết rằng hóa trị của nguyên tố C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C tạo thành khi liên kết với các nguyên tử xung quanh.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nguyên tử C không liên kết với nguyên tử H mà liên kết với 3 nguyên tử O. Từ đó viết được công thức Lewis phù hợp của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0B58769C" w14:textId="1E3FCEFF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nitrogen (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12C49F86" w14:textId="3D90BDEA" w:rsidR="00362C65" w:rsidRPr="003D5D51" w:rsidRDefault="00362C65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ethylene (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2AF8725C" w14:textId="7A45C8DB" w:rsidR="00F248FF" w:rsidRPr="003D5D51" w:rsidRDefault="00F248FF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E276B1" w:rsidRPr="003D5D51">
        <w:rPr>
          <w:rFonts w:ascii="Times New Roman" w:hAnsi="Times New Roman" w:cs="Times New Roman"/>
          <w:bCs/>
          <w:sz w:val="24"/>
          <w:szCs w:val="24"/>
        </w:rPr>
        <w:t>Cho số hiệu nguyên tử của các nguyên tố sau: H (Z = 1), F (Z = 9</w:t>
      </w:r>
      <w:r w:rsidR="002D46DB" w:rsidRPr="003D5D51">
        <w:rPr>
          <w:rFonts w:ascii="Times New Roman" w:hAnsi="Times New Roman" w:cs="Times New Roman"/>
          <w:bCs/>
          <w:sz w:val="24"/>
          <w:szCs w:val="24"/>
        </w:rPr>
        <w:t>),</w:t>
      </w:r>
      <w:r w:rsidR="00E276B1" w:rsidRPr="003D5D51">
        <w:rPr>
          <w:rFonts w:ascii="Times New Roman" w:hAnsi="Times New Roman" w:cs="Times New Roman"/>
          <w:bCs/>
          <w:sz w:val="24"/>
          <w:szCs w:val="24"/>
        </w:rPr>
        <w:t xml:space="preserve"> (Cl = 17). Có bao nhiêu chất mà trong phân tử có liên kết đượ</w:t>
      </w:r>
      <w:r w:rsidR="002D46DB" w:rsidRPr="003D5D51">
        <w:rPr>
          <w:rFonts w:ascii="Times New Roman" w:hAnsi="Times New Roman" w:cs="Times New Roman"/>
          <w:bCs/>
          <w:sz w:val="24"/>
          <w:szCs w:val="24"/>
        </w:rPr>
        <w:t xml:space="preserve">c tạo </w:t>
      </w:r>
      <w:r w:rsidR="00E276B1" w:rsidRPr="003D5D51">
        <w:rPr>
          <w:rFonts w:ascii="Times New Roman" w:hAnsi="Times New Roman" w:cs="Times New Roman"/>
          <w:bCs/>
          <w:sz w:val="24"/>
          <w:szCs w:val="24"/>
        </w:rPr>
        <w:t xml:space="preserve">thành do sự xen phủ trục s – p </w:t>
      </w:r>
      <w:r w:rsidR="00E276B1" w:rsidRPr="003D5D51">
        <w:rPr>
          <w:rFonts w:ascii="Times New Roman" w:hAnsi="Times New Roman" w:cs="Times New Roman"/>
          <w:sz w:val="24"/>
          <w:szCs w:val="24"/>
        </w:rPr>
        <w:t>trong dãy các chất sau: H</w:t>
      </w:r>
      <w:r w:rsidR="00E276B1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76B1" w:rsidRPr="003D5D51">
        <w:rPr>
          <w:rFonts w:ascii="Times New Roman" w:hAnsi="Times New Roman" w:cs="Times New Roman"/>
          <w:sz w:val="24"/>
          <w:szCs w:val="24"/>
        </w:rPr>
        <w:t>, HF, HCl, F</w:t>
      </w:r>
      <w:r w:rsidR="00E276B1"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76B1" w:rsidRPr="003D5D51">
        <w:rPr>
          <w:rFonts w:ascii="Times New Roman" w:hAnsi="Times New Roman" w:cs="Times New Roman"/>
          <w:sz w:val="24"/>
          <w:szCs w:val="24"/>
        </w:rPr>
        <w:t>?</w:t>
      </w:r>
    </w:p>
    <w:p w14:paraId="7C97A6F2" w14:textId="77777777" w:rsidR="00E276B1" w:rsidRPr="003D5D51" w:rsidRDefault="00E276B1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5CBEE53" w14:textId="52B09198" w:rsidR="00DC5220" w:rsidRPr="003D5D51" w:rsidRDefault="00DC5220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FB57D04" w14:textId="77777777" w:rsidR="002D46DB" w:rsidRPr="003D5D51" w:rsidRDefault="002D46DB" w:rsidP="003D5D51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br w:type="page"/>
      </w:r>
    </w:p>
    <w:p w14:paraId="4B635FBC" w14:textId="564BA994" w:rsidR="00CC1C2E" w:rsidRPr="003D5D51" w:rsidRDefault="00472DD2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ĐÁP ÁN </w:t>
      </w:r>
      <w:r w:rsidR="00F248FF"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3D5D51" w14:paraId="55F025F1" w14:textId="77777777" w:rsidTr="00CC1C2E">
        <w:tc>
          <w:tcPr>
            <w:tcW w:w="959" w:type="dxa"/>
          </w:tcPr>
          <w:p w14:paraId="3FAE958C" w14:textId="11615889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3D5D51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1B9B0F09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018220E7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3D5D51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269C940D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7834E10E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:rsidRPr="003D5D51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5FE89102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1FAADD8F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:rsidRPr="003D5D51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780FF535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7902858C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173ED948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454D72F2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7933CA21" w14:textId="77777777" w:rsidTr="00CC1C2E">
        <w:tc>
          <w:tcPr>
            <w:tcW w:w="959" w:type="dxa"/>
            <w:vMerge/>
          </w:tcPr>
          <w:p w14:paraId="65E76C2A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61226FB4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473F813C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5AC89D21" w14:textId="77777777" w:rsidTr="00CC1C2E">
        <w:tc>
          <w:tcPr>
            <w:tcW w:w="959" w:type="dxa"/>
            <w:vMerge/>
          </w:tcPr>
          <w:p w14:paraId="5D97260A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01243059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6A4DB409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92156" w:rsidRPr="003D5D51" w14:paraId="11883A45" w14:textId="77777777" w:rsidTr="00CC1C2E">
        <w:tc>
          <w:tcPr>
            <w:tcW w:w="959" w:type="dxa"/>
            <w:vMerge/>
          </w:tcPr>
          <w:p w14:paraId="2DF08B7D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645F85A5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3A7D860" w14:textId="77777777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4200A3EC" w:rsidR="00892156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17BBCA12" w14:textId="77777777" w:rsidTr="002D46DB">
        <w:tc>
          <w:tcPr>
            <w:tcW w:w="959" w:type="dxa"/>
            <w:vMerge w:val="restart"/>
            <w:vAlign w:val="center"/>
          </w:tcPr>
          <w:p w14:paraId="2F585E5E" w14:textId="72AB1F01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4578133A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22B2EC77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25AC8B06" w14:textId="77777777" w:rsidTr="002D46DB">
        <w:tc>
          <w:tcPr>
            <w:tcW w:w="959" w:type="dxa"/>
            <w:vMerge/>
          </w:tcPr>
          <w:p w14:paraId="1A43E45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2A868491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452652A5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69619CD2" w14:textId="77777777" w:rsidTr="002D46DB">
        <w:tc>
          <w:tcPr>
            <w:tcW w:w="959" w:type="dxa"/>
            <w:vMerge/>
          </w:tcPr>
          <w:p w14:paraId="675E3DA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0598891E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6A3D4D5E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3D5D51" w14:paraId="1352F9CA" w14:textId="77777777" w:rsidTr="002D46DB">
        <w:tc>
          <w:tcPr>
            <w:tcW w:w="959" w:type="dxa"/>
            <w:vMerge/>
          </w:tcPr>
          <w:p w14:paraId="60CA251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47D10097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4CCE0FA6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27D2DE15" w14:textId="77777777" w:rsidTr="002D46DB">
        <w:tc>
          <w:tcPr>
            <w:tcW w:w="959" w:type="dxa"/>
            <w:vMerge w:val="restart"/>
            <w:vAlign w:val="center"/>
          </w:tcPr>
          <w:p w14:paraId="71457533" w14:textId="5F648D19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38107FA4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3E91192B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3D5D51" w14:paraId="751864F7" w14:textId="77777777" w:rsidTr="002D46DB">
        <w:tc>
          <w:tcPr>
            <w:tcW w:w="959" w:type="dxa"/>
            <w:vMerge/>
          </w:tcPr>
          <w:p w14:paraId="5F9E9030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6BFD87CC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5F7F6AA6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60F19347" w14:textId="77777777" w:rsidTr="002D46DB">
        <w:tc>
          <w:tcPr>
            <w:tcW w:w="959" w:type="dxa"/>
            <w:vMerge/>
          </w:tcPr>
          <w:p w14:paraId="43E65BF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784F996A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362B4EF4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53D54FAE" w14:textId="77777777" w:rsidTr="002D46DB">
        <w:tc>
          <w:tcPr>
            <w:tcW w:w="959" w:type="dxa"/>
            <w:vMerge/>
          </w:tcPr>
          <w:p w14:paraId="2EABEE26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20BD5E89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3680A8A7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688A437D" w14:textId="77777777" w:rsidTr="002D46DB">
        <w:tc>
          <w:tcPr>
            <w:tcW w:w="959" w:type="dxa"/>
            <w:vMerge w:val="restart"/>
            <w:vAlign w:val="center"/>
          </w:tcPr>
          <w:p w14:paraId="2C6C4FBA" w14:textId="1F5ED4DF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1BE07E52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00D2E97C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7076F537" w14:textId="77777777" w:rsidTr="002D46DB">
        <w:tc>
          <w:tcPr>
            <w:tcW w:w="959" w:type="dxa"/>
            <w:vMerge/>
          </w:tcPr>
          <w:p w14:paraId="1B4BF93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0E5ACD62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3653F338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3D5D51" w14:paraId="4D274513" w14:textId="77777777" w:rsidTr="002D46DB">
        <w:tc>
          <w:tcPr>
            <w:tcW w:w="959" w:type="dxa"/>
            <w:vMerge/>
          </w:tcPr>
          <w:p w14:paraId="1EAA2A5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5B9CAEBD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4DA67586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3D5D51" w14:paraId="4A851D53" w14:textId="77777777" w:rsidTr="002D46DB">
        <w:tc>
          <w:tcPr>
            <w:tcW w:w="959" w:type="dxa"/>
            <w:vMerge/>
          </w:tcPr>
          <w:p w14:paraId="7691C3D0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24E85E9B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05F7743E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3D5D51" w:rsidRDefault="00472DD2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3D5D51" w:rsidRDefault="00472DD2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6"/>
      </w:tblGrid>
      <w:tr w:rsidR="00CC1C2E" w:rsidRPr="003D5D51" w14:paraId="01B25576" w14:textId="77777777" w:rsidTr="00CC1C2E">
        <w:tc>
          <w:tcPr>
            <w:tcW w:w="2676" w:type="dxa"/>
          </w:tcPr>
          <w:p w14:paraId="182C09BA" w14:textId="5071F18B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3D5D51" w14:paraId="68FDEEC9" w14:textId="77777777" w:rsidTr="00CC1C2E">
        <w:tc>
          <w:tcPr>
            <w:tcW w:w="2676" w:type="dxa"/>
          </w:tcPr>
          <w:p w14:paraId="31853F73" w14:textId="31314B7B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4B211C7B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2A88F9A8" w14:textId="605F3FE2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42AD712D" w:rsidR="00CC1C2E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CC1C2E" w:rsidRPr="003D5D51" w14:paraId="361B4D51" w14:textId="77777777" w:rsidTr="00CC1C2E">
        <w:tc>
          <w:tcPr>
            <w:tcW w:w="2676" w:type="dxa"/>
          </w:tcPr>
          <w:p w14:paraId="70BE8496" w14:textId="4B2984C0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504E7888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6119F7E6" w14:textId="6AEBFB33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12DBA411" w:rsidR="00CC1C2E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CC1C2E" w:rsidRPr="003D5D51" w14:paraId="17EB192B" w14:textId="77777777" w:rsidTr="00CC1C2E">
        <w:tc>
          <w:tcPr>
            <w:tcW w:w="2676" w:type="dxa"/>
          </w:tcPr>
          <w:p w14:paraId="15410DF2" w14:textId="12D69624" w:rsidR="00CC1C2E" w:rsidRPr="003D5D51" w:rsidRDefault="00CC1C2E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6D72D378" w:rsidR="00CC1C2E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0F31D60D" w:rsidR="00CC1C2E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72DD2" w:rsidRPr="003D5D51" w14:paraId="01E5B470" w14:textId="77777777" w:rsidTr="00CC1C2E">
        <w:tc>
          <w:tcPr>
            <w:tcW w:w="2676" w:type="dxa"/>
          </w:tcPr>
          <w:p w14:paraId="0669B7D5" w14:textId="05F677EE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741CE340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3626CCEC" w14:textId="4545FAE2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05ED7B35" w:rsidR="00472DD2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472DD2" w:rsidRPr="003D5D51" w14:paraId="4CA83EFE" w14:textId="77777777" w:rsidTr="00CC1C2E">
        <w:tc>
          <w:tcPr>
            <w:tcW w:w="2676" w:type="dxa"/>
          </w:tcPr>
          <w:p w14:paraId="71EE2BEF" w14:textId="5B639052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1346F13C" w:rsidR="00472DD2" w:rsidRPr="003D5D51" w:rsidRDefault="00892156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16F96C0A" w14:textId="28B68273" w:rsidR="00472DD2" w:rsidRPr="003D5D51" w:rsidRDefault="00472DD2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029C4280" w:rsidR="00472DD2" w:rsidRPr="003D5D51" w:rsidRDefault="003D5D51" w:rsidP="003D5D51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5D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</w:tbl>
    <w:p w14:paraId="6D67C35E" w14:textId="77777777" w:rsidR="00CC1C2E" w:rsidRPr="003D5D51" w:rsidRDefault="00CC1C2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3D5D51" w:rsidRDefault="007F6D6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3D5D5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3D5D5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D5D51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76B2357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cộng hoá trị không cực trong dãy các chất sau: HCl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MgO?</w:t>
      </w:r>
    </w:p>
    <w:p w14:paraId="4975D551" w14:textId="4885544D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3DFFD993" w14:textId="6F0A9FD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2 chất: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4CC8B698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4379906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 cộng hoá trị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aO,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NaOH?</w:t>
      </w:r>
    </w:p>
    <w:p w14:paraId="4C08361C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210A849" w14:textId="08061B1D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3 chất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PCl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.</w:t>
      </w:r>
    </w:p>
    <w:p w14:paraId="4B11C354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3F6528D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hợp chất mà trong phân tử chỉ chứa toàn liên kết đơn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243DA5D5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45B0366B" w14:textId="77777777" w:rsid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3 chất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.</w:t>
      </w:r>
    </w:p>
    <w:p w14:paraId="1BC996C2" w14:textId="14248A74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4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đôi trong dãy các chất sau: N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S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2EBB782C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68FDF1C5" w14:textId="1735106F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3 chất: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58E046FA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FA9586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C (Z = 6), N (Z = 7), O (Z = 8), F (Z = 9), S (Z = 16). </w:t>
      </w:r>
      <w:r w:rsidRPr="003D5D51">
        <w:rPr>
          <w:rFonts w:ascii="Times New Roman" w:hAnsi="Times New Roman" w:cs="Times New Roman"/>
          <w:sz w:val="24"/>
          <w:szCs w:val="24"/>
        </w:rPr>
        <w:t>Có bao nhiêu chất mà trong phân tử chứa liên kết ba trong dãy các chất sau: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CS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247FE796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9E43750" w14:textId="6D984A7D" w:rsidR="003D5D51" w:rsidRPr="003D5D51" w:rsidRDefault="003D5D51" w:rsidP="003D5D51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ó 2 chất: 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.</w:t>
      </w:r>
    </w:p>
    <w:p w14:paraId="2F0FBF8F" w14:textId="77777777" w:rsid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EB17602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N và O lần lượt là 7 và 8. Biết rằng hóa trị của nguyên tố N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N tạo thành khi liên kết với các nguyên tử xung quanh. Trong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nguyên tử N không liên kết với nguyên tử H mà liên kết với 2 nguyên tử O. Từ đó viết được công thức Lewis phù hợp của phân tử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588830E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BC93C0C" w14:textId="0507E498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ông thức cấu tạo của HN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 xml:space="preserve">: </w:t>
      </w:r>
      <w:r w:rsidRPr="003D5D51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2F1B1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3.6pt" o:ole="">
            <v:imagedata r:id="rId7" o:title=""/>
          </v:shape>
          <o:OLEObject Type="Embed" ProgID="Equation.DSMT4" ShapeID="_x0000_i1025" DrawAspect="Content" ObjectID="_1785313501" r:id="rId8"/>
        </w:object>
      </w:r>
    </w:p>
    <w:p w14:paraId="1AD94F39" w14:textId="551EE8C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Tổng số kết liên kết mà nguyên tử N tạo thành là 3 → hoá trị của N là 3</w:t>
      </w:r>
    </w:p>
    <w:p w14:paraId="781C5C23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</w:p>
    <w:p w14:paraId="3908F79B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3D5D51">
        <w:rPr>
          <w:rFonts w:ascii="Times New Roman" w:hAnsi="Times New Roman" w:cs="Times New Roman"/>
          <w:sz w:val="24"/>
          <w:szCs w:val="24"/>
        </w:rPr>
        <w:t>Cho số hiệu của nguyên tố C và O lần lượt là 6 và 8. Biết rằng hóa trị của nguyên tố C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bằng tổng số liên kết σ và liên kết π mà nguyên tử C tạo thành khi liên kết với các nguyên tử xung quanh. Trong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>, nguyên tử C không liên kết với nguyên tử H mà liên kết với 3 nguyên tử O. Từ đó viết được công thức Lewis phù hợp của phân tử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 với hóa trị của N là n. Giá trị của n là bao nhiêu?</w:t>
      </w:r>
    </w:p>
    <w:p w14:paraId="031DE6D3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2D2CDF88" w14:textId="62B10083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Công thức cấu tạo của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CO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5D51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1A5AEBDE" w14:textId="173EFD5F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5D51">
        <w:rPr>
          <w:noProof/>
          <w:sz w:val="24"/>
          <w:szCs w:val="24"/>
        </w:rPr>
        <w:drawing>
          <wp:inline distT="0" distB="0" distL="0" distR="0" wp14:anchorId="668AD9A9" wp14:editId="01184336">
            <wp:extent cx="1460841" cy="859809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58517" cy="858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4ABA9" w14:textId="499492A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>Tổng số kết liên kết mà nguyên tử C tạo thành là 4 → hoá trị của C là 4</w:t>
      </w:r>
    </w:p>
    <w:p w14:paraId="63CB4E3C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80FB6B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nitrogen (N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74D7D0F6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098542C5" w14:textId="2299518A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Cs/>
          <w:sz w:val="24"/>
          <w:szCs w:val="24"/>
        </w:rPr>
        <w:t>Công thức cấu tạo của N</w:t>
      </w:r>
      <w:r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3D5D51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680" w:dyaOrig="260" w14:anchorId="44FD1EFC">
          <v:shape id="_x0000_i1026" type="#_x0000_t75" style="width:33.95pt;height:13.6pt" o:ole="">
            <v:imagedata r:id="rId10" o:title=""/>
          </v:shape>
          <o:OLEObject Type="Embed" ProgID="Equation.DSMT4" ShapeID="_x0000_i1026" DrawAspect="Content" ObjectID="_1785313502" r:id="rId11"/>
        </w:objec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 → </w:t>
      </w:r>
      <w:r w:rsidRPr="003D5D51">
        <w:rPr>
          <w:rFonts w:ascii="Times New Roman" w:hAnsi="Times New Roman" w:cs="Times New Roman"/>
          <w:sz w:val="24"/>
          <w:szCs w:val="24"/>
        </w:rPr>
        <w:t>Số cặp electron dùng chung: 3</w:t>
      </w:r>
    </w:p>
    <w:p w14:paraId="30B17319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DE1A0A2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Pr="003D5D51">
        <w:rPr>
          <w:rFonts w:ascii="Times New Roman" w:hAnsi="Times New Roman" w:cs="Times New Roman"/>
          <w:sz w:val="24"/>
          <w:szCs w:val="24"/>
        </w:rPr>
        <w:t>Tổng số cặp electron dùng chung giữa các nguyên tử trong phân tử ethylene (C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sz w:val="24"/>
          <w:szCs w:val="24"/>
        </w:rPr>
        <w:t>) là bao nhiêu?</w:t>
      </w:r>
    </w:p>
    <w:p w14:paraId="50C3A00E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7CB01B0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D5D51">
        <w:rPr>
          <w:rFonts w:ascii="Times New Roman" w:hAnsi="Times New Roman" w:cs="Times New Roman"/>
          <w:bCs/>
          <w:sz w:val="24"/>
          <w:szCs w:val="24"/>
        </w:rPr>
        <w:t>Công thức cấu tạo của C</w:t>
      </w:r>
      <w:r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bCs/>
          <w:sz w:val="24"/>
          <w:szCs w:val="24"/>
        </w:rPr>
        <w:t>H</w:t>
      </w:r>
      <w:r w:rsidRPr="003D5D51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</w:p>
    <w:p w14:paraId="57436A80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0598D56" w14:textId="46F0538B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D5D51">
        <w:rPr>
          <w:noProof/>
          <w:sz w:val="24"/>
          <w:szCs w:val="24"/>
        </w:rPr>
        <w:drawing>
          <wp:inline distT="0" distB="0" distL="0" distR="0" wp14:anchorId="0CC1C8C0" wp14:editId="33740783">
            <wp:extent cx="832514" cy="764661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3380" cy="765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FF81B" w14:textId="77777777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BE01073" w14:textId="79A26F68" w:rsidR="003D5D51" w:rsidRPr="003D5D51" w:rsidRDefault="003D5D51" w:rsidP="003D5D51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→ </w:t>
      </w:r>
      <w:r w:rsidRPr="003D5D51">
        <w:rPr>
          <w:rFonts w:ascii="Times New Roman" w:hAnsi="Times New Roman" w:cs="Times New Roman"/>
          <w:sz w:val="24"/>
          <w:szCs w:val="24"/>
        </w:rPr>
        <w:t>Số cặp electron dùng chung: 6</w:t>
      </w:r>
    </w:p>
    <w:p w14:paraId="5DE40409" w14:textId="77777777" w:rsidR="003D5D51" w:rsidRPr="003D5D51" w:rsidRDefault="003D5D51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3DC675A" w14:textId="77777777" w:rsidR="003D5D51" w:rsidRPr="003D5D51" w:rsidRDefault="003D5D51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D5D51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Pr="003D5D51">
        <w:rPr>
          <w:rFonts w:ascii="Times New Roman" w:hAnsi="Times New Roman" w:cs="Times New Roman"/>
          <w:bCs/>
          <w:sz w:val="24"/>
          <w:szCs w:val="24"/>
        </w:rPr>
        <w:t xml:space="preserve">Cho số hiệu nguyên tử của các nguyên tố sau: H (Z = 1), F (Z = 9), (Cl = 17). Có bao nhiêu chất mà trong phân tử có liên kết được tạo thành do sự xen phủ trục s – p </w:t>
      </w:r>
      <w:r w:rsidRPr="003D5D51">
        <w:rPr>
          <w:rFonts w:ascii="Times New Roman" w:hAnsi="Times New Roman" w:cs="Times New Roman"/>
          <w:sz w:val="24"/>
          <w:szCs w:val="24"/>
        </w:rPr>
        <w:t>trong dãy các chất sau: H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, HF, HCl, F</w:t>
      </w:r>
      <w:r w:rsidRPr="003D5D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D5D51">
        <w:rPr>
          <w:rFonts w:ascii="Times New Roman" w:hAnsi="Times New Roman" w:cs="Times New Roman"/>
          <w:sz w:val="24"/>
          <w:szCs w:val="24"/>
        </w:rPr>
        <w:t>?</w:t>
      </w:r>
    </w:p>
    <w:p w14:paraId="68491E91" w14:textId="77777777" w:rsidR="002427D8" w:rsidRPr="003D5D51" w:rsidRDefault="002427D8" w:rsidP="002427D8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5D51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246E3119" w14:textId="5A49CB16" w:rsidR="00CC1C2E" w:rsidRPr="00DC7695" w:rsidRDefault="002427D8" w:rsidP="00DC7695">
      <w:pPr>
        <w:spacing w:after="0" w:line="276" w:lineRule="auto"/>
        <w:rPr>
          <w:sz w:val="24"/>
          <w:szCs w:val="24"/>
        </w:rPr>
      </w:pPr>
      <w:r w:rsidRPr="003D5D51">
        <w:rPr>
          <w:rFonts w:ascii="Times New Roman" w:hAnsi="Times New Roman" w:cs="Times New Roman"/>
          <w:sz w:val="24"/>
          <w:szCs w:val="24"/>
        </w:rPr>
        <w:t xml:space="preserve">Có 2 chất: </w:t>
      </w:r>
      <w:r>
        <w:rPr>
          <w:rFonts w:ascii="Times New Roman" w:hAnsi="Times New Roman" w:cs="Times New Roman"/>
          <w:sz w:val="24"/>
          <w:szCs w:val="24"/>
        </w:rPr>
        <w:t>HF, HCl</w:t>
      </w:r>
    </w:p>
    <w:p w14:paraId="124F10BE" w14:textId="77777777" w:rsidR="00DC7695" w:rsidRDefault="00DC7695" w:rsidP="00DC76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7E41F7A0" w14:textId="77777777" w:rsidR="00DC7695" w:rsidRDefault="00DC7695" w:rsidP="00DC76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325E5AAF" w14:textId="77777777" w:rsidR="00CC1C2E" w:rsidRPr="003D5D51" w:rsidRDefault="00CC1C2E" w:rsidP="003D5D5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CC1C2E" w:rsidRPr="003D5D51" w:rsidSect="00F248FF">
      <w:headerReference w:type="default" r:id="rId13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1AB4F1" w14:textId="77777777" w:rsidR="00717C09" w:rsidRDefault="00717C09" w:rsidP="00B07D09">
      <w:pPr>
        <w:spacing w:after="0" w:line="240" w:lineRule="auto"/>
      </w:pPr>
      <w:r>
        <w:separator/>
      </w:r>
    </w:p>
  </w:endnote>
  <w:endnote w:type="continuationSeparator" w:id="0">
    <w:p w14:paraId="2E17AC43" w14:textId="77777777" w:rsidR="00717C09" w:rsidRDefault="00717C09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E80412" w14:textId="77777777" w:rsidR="00717C09" w:rsidRDefault="00717C09" w:rsidP="00B07D09">
      <w:pPr>
        <w:spacing w:after="0" w:line="240" w:lineRule="auto"/>
      </w:pPr>
      <w:r>
        <w:separator/>
      </w:r>
    </w:p>
  </w:footnote>
  <w:footnote w:type="continuationSeparator" w:id="0">
    <w:p w14:paraId="1E360E20" w14:textId="77777777" w:rsidR="00717C09" w:rsidRDefault="00717C09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769F973C" w:rsidR="002D46DB" w:rsidRPr="00B07D09" w:rsidRDefault="002D46DB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CD</w:t>
    </w:r>
    <w:r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1910671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855EF"/>
    <w:rsid w:val="000A0CD2"/>
    <w:rsid w:val="000C7946"/>
    <w:rsid w:val="000F758B"/>
    <w:rsid w:val="0011058A"/>
    <w:rsid w:val="001C45A3"/>
    <w:rsid w:val="002427D8"/>
    <w:rsid w:val="00261B8E"/>
    <w:rsid w:val="002B6DF5"/>
    <w:rsid w:val="002D46DB"/>
    <w:rsid w:val="002E329D"/>
    <w:rsid w:val="0030091F"/>
    <w:rsid w:val="00345689"/>
    <w:rsid w:val="00351F53"/>
    <w:rsid w:val="00362C65"/>
    <w:rsid w:val="003D3C1B"/>
    <w:rsid w:val="003D5D51"/>
    <w:rsid w:val="003E04E6"/>
    <w:rsid w:val="003F706B"/>
    <w:rsid w:val="00451F82"/>
    <w:rsid w:val="00472DD2"/>
    <w:rsid w:val="004765F4"/>
    <w:rsid w:val="004D1B34"/>
    <w:rsid w:val="005751F8"/>
    <w:rsid w:val="00586CC8"/>
    <w:rsid w:val="0059054B"/>
    <w:rsid w:val="00597ECD"/>
    <w:rsid w:val="005D3E01"/>
    <w:rsid w:val="006151A7"/>
    <w:rsid w:val="00623A84"/>
    <w:rsid w:val="006E6785"/>
    <w:rsid w:val="00704199"/>
    <w:rsid w:val="00717C09"/>
    <w:rsid w:val="00790AB3"/>
    <w:rsid w:val="007F6D6E"/>
    <w:rsid w:val="0081594E"/>
    <w:rsid w:val="0086279A"/>
    <w:rsid w:val="00892156"/>
    <w:rsid w:val="008A0B69"/>
    <w:rsid w:val="008C44FD"/>
    <w:rsid w:val="00907E1A"/>
    <w:rsid w:val="00A41FE7"/>
    <w:rsid w:val="00AB4669"/>
    <w:rsid w:val="00AC2EE7"/>
    <w:rsid w:val="00B07D09"/>
    <w:rsid w:val="00CC1C2E"/>
    <w:rsid w:val="00D471E7"/>
    <w:rsid w:val="00DC5220"/>
    <w:rsid w:val="00DC7695"/>
    <w:rsid w:val="00E276B1"/>
    <w:rsid w:val="00ED2A0C"/>
    <w:rsid w:val="00F248FF"/>
    <w:rsid w:val="00F32DED"/>
    <w:rsid w:val="00F356EF"/>
    <w:rsid w:val="00F512E5"/>
    <w:rsid w:val="00F73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55C003F5-5D31-42DD-B549-7303EE466B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styleId="PlaceholderText">
    <w:name w:val="Placeholder Text"/>
    <w:basedOn w:val="DefaultParagraphFont"/>
    <w:uiPriority w:val="99"/>
    <w:semiHidden/>
    <w:rsid w:val="003D5D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512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</Pages>
  <Words>1407</Words>
  <Characters>802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